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172C" w:rsidRDefault="00EE172C" w:rsidP="00EE172C">
      <w:pPr>
        <w:jc w:val="center"/>
        <w:rPr>
          <w:rFonts w:ascii="Arial Black" w:eastAsia="Times New Roman" w:hAnsi="Arial Black"/>
          <w:snapToGrid/>
          <w:sz w:val="28"/>
          <w:szCs w:val="32"/>
          <w:lang w:eastAsia="el-GR"/>
        </w:rPr>
      </w:pPr>
      <w:r>
        <w:rPr>
          <w:rFonts w:ascii="Arial Black" w:hAnsi="Arial Black"/>
          <w:sz w:val="28"/>
          <w:szCs w:val="32"/>
        </w:rPr>
        <w:t>ΜΑΘΗΜΑΤΙΚΑ ΠΡΟΣΑΝΑΤΟΛΙΣΜΟΥ</w:t>
      </w:r>
    </w:p>
    <w:p w:rsidR="00EE172C" w:rsidRDefault="00EE172C" w:rsidP="00EE172C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Γ’ ΛΥΚΕΙΟΥ</w:t>
      </w:r>
    </w:p>
    <w:p w:rsidR="00EE172C" w:rsidRDefault="00EE172C" w:rsidP="00EE172C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ΘΕΜΑ</w:t>
      </w:r>
      <w:r>
        <w:rPr>
          <w:rFonts w:ascii="Arial Black" w:hAnsi="Arial Black"/>
          <w:sz w:val="28"/>
          <w:szCs w:val="32"/>
          <w:lang w:val="en-US"/>
        </w:rPr>
        <w:t>TA</w:t>
      </w:r>
      <w:r>
        <w:rPr>
          <w:rFonts w:ascii="Arial Black" w:hAnsi="Arial Black"/>
          <w:sz w:val="28"/>
          <w:szCs w:val="32"/>
        </w:rPr>
        <w:t xml:space="preserve"> ΓΙΑ ΠΡΟΕΤΟΙΜΑΣΙΑ</w:t>
      </w:r>
    </w:p>
    <w:p w:rsidR="00EE172C" w:rsidRDefault="00EE172C" w:rsidP="00EE172C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ΣΤΙΣ ΠΑΝΕΛΛΑΔΙΚΕΣ</w:t>
      </w:r>
    </w:p>
    <w:p w:rsidR="00EE172C" w:rsidRDefault="00EE172C" w:rsidP="00EE172C">
      <w:pPr>
        <w:rPr>
          <w:rFonts w:ascii="Arial Black" w:hAnsi="Arial Black"/>
          <w:color w:val="FF0000"/>
          <w:sz w:val="28"/>
          <w:szCs w:val="24"/>
        </w:rPr>
      </w:pPr>
      <w:r>
        <w:rPr>
          <w:rFonts w:ascii="Arial Black" w:hAnsi="Arial Black"/>
          <w:color w:val="FF0000"/>
          <w:sz w:val="28"/>
        </w:rPr>
        <w:t>ΘΕΜΑ Α</w:t>
      </w:r>
    </w:p>
    <w:p w:rsidR="00C35BA4" w:rsidRPr="002E031A" w:rsidRDefault="00C35BA4" w:rsidP="00C35BA4">
      <w:pPr>
        <w:shd w:val="clear" w:color="auto" w:fill="F7CAAC" w:themeFill="accent2" w:themeFillTint="66"/>
        <w:spacing w:line="276" w:lineRule="auto"/>
      </w:pPr>
      <w:r w:rsidRPr="002E031A">
        <w:t>Θεωρούμε συνάρτηση f:</w:t>
      </w:r>
      <w:r w:rsidRPr="002E031A">
        <w:sym w:font="Symbol" w:char="F0C2"/>
      </w:r>
      <w:r w:rsidRPr="002E031A">
        <w:sym w:font="Symbol" w:char="F0AE"/>
      </w:r>
      <w:r w:rsidRPr="002E031A">
        <w:sym w:font="Symbol" w:char="F0C2"/>
      </w:r>
      <w:r w:rsidRPr="002E031A">
        <w:t xml:space="preserve">  για την οποία ισχύει</w:t>
      </w:r>
    </w:p>
    <w:p w:rsidR="00C35BA4" w:rsidRPr="002E031A" w:rsidRDefault="00C35BA4" w:rsidP="00C35BA4">
      <w:pPr>
        <w:shd w:val="clear" w:color="auto" w:fill="F7CAAC" w:themeFill="accent2" w:themeFillTint="66"/>
        <w:jc w:val="center"/>
      </w:pPr>
      <w:r w:rsidRPr="002E031A">
        <w:t xml:space="preserve">f </w:t>
      </w:r>
      <w:r w:rsidRPr="002E031A">
        <w:rPr>
          <w:vertAlign w:val="superscript"/>
        </w:rPr>
        <w:t>5</w:t>
      </w:r>
      <w:r w:rsidRPr="002E031A">
        <w:t>(x) + f (x) = x</w:t>
      </w:r>
      <w:r w:rsidRPr="002E031A">
        <w:rPr>
          <w:vertAlign w:val="superscript"/>
        </w:rPr>
        <w:t>3</w:t>
      </w:r>
      <w:r w:rsidRPr="002E031A">
        <w:t>, για κάθε x</w:t>
      </w:r>
      <w:r w:rsidRPr="002E031A">
        <w:sym w:font="Symbol" w:char="F0CE"/>
      </w:r>
      <w:r w:rsidRPr="002E031A">
        <w:sym w:font="Symbol" w:char="F0C2"/>
      </w:r>
      <w:r w:rsidRPr="002E031A">
        <w:t>.</w:t>
      </w:r>
    </w:p>
    <w:p w:rsidR="00C35BA4" w:rsidRPr="002E031A" w:rsidRDefault="00C35BA4" w:rsidP="00C35BA4">
      <w:pPr>
        <w:shd w:val="clear" w:color="auto" w:fill="F7CAAC" w:themeFill="accent2" w:themeFillTint="66"/>
      </w:pPr>
      <w:r w:rsidRPr="002E031A">
        <w:t>Να αποδείξετε ότι η f είναι συνεχής στο 0.</w:t>
      </w:r>
    </w:p>
    <w:p w:rsidR="00EE172C" w:rsidRDefault="00EE172C" w:rsidP="00C35BA4">
      <w:pPr>
        <w:spacing w:line="312" w:lineRule="auto"/>
        <w:rPr>
          <w:b/>
          <w:bCs/>
          <w:i/>
          <w:iCs/>
          <w:color w:val="FF6600"/>
        </w:rPr>
      </w:pPr>
      <w:r w:rsidRPr="00F11BA0">
        <w:rPr>
          <w:b/>
          <w:bCs/>
          <w:i/>
          <w:iCs/>
          <w:color w:val="FF6600"/>
        </w:rPr>
        <w:t>Λύση:</w:t>
      </w:r>
    </w:p>
    <w:p w:rsidR="00C35BA4" w:rsidRPr="007E2408" w:rsidRDefault="00C35BA4" w:rsidP="007E2408">
      <w:r w:rsidRPr="007E2408">
        <w:t xml:space="preserve">Αρκεί να αποδείξουμε ότι, </w:t>
      </w:r>
    </w:p>
    <w:p w:rsidR="00C35BA4" w:rsidRPr="007E2408" w:rsidRDefault="00C35BA4" w:rsidP="007E2408">
      <w:pPr>
        <w:jc w:val="center"/>
      </w:pPr>
      <w:r w:rsidRPr="007E2408">
        <w:rPr>
          <w:position w:val="-18"/>
        </w:rPr>
        <w:object w:dxaOrig="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45pt;height:20.3pt" o:ole="">
            <v:imagedata r:id="rId7" o:title=""/>
          </v:shape>
          <o:OLEObject Type="Embed" ProgID="Equation.DSMT4" ShapeID="_x0000_i1025" DrawAspect="Content" ObjectID="_1681109586" r:id="rId8"/>
        </w:object>
      </w:r>
      <w:r w:rsidRPr="007E2408">
        <w:t xml:space="preserve">f (x) = </w:t>
      </w:r>
      <w:r w:rsidRPr="007E2408">
        <w:rPr>
          <w:lang w:val="en-US"/>
        </w:rPr>
        <w:t>f</w:t>
      </w:r>
      <w:r w:rsidRPr="007E2408">
        <w:t xml:space="preserve"> (0).</w:t>
      </w:r>
    </w:p>
    <w:p w:rsidR="00C35BA4" w:rsidRPr="007E2408" w:rsidRDefault="00C35BA4" w:rsidP="007E2408">
      <w:r w:rsidRPr="007E2408">
        <w:rPr>
          <w:lang w:val="en-US"/>
        </w:rPr>
        <w:t>E</w:t>
      </w:r>
      <w:r w:rsidRPr="007E2408">
        <w:t>φόσον, για κάθε x</w:t>
      </w:r>
      <w:r w:rsidRPr="007E2408">
        <w:sym w:font="Symbol" w:char="F0CE"/>
      </w:r>
      <w:r w:rsidRPr="007E2408">
        <w:sym w:font="Symbol" w:char="F0C2"/>
      </w:r>
      <w:r w:rsidRPr="007E2408">
        <w:t>, ισχύει</w:t>
      </w:r>
    </w:p>
    <w:p w:rsidR="00C35BA4" w:rsidRPr="007E2408" w:rsidRDefault="00C35BA4" w:rsidP="007E2408">
      <w:pPr>
        <w:jc w:val="center"/>
      </w:pPr>
      <w:proofErr w:type="gramStart"/>
      <w:r w:rsidRPr="007E2408">
        <w:rPr>
          <w:lang w:val="en-GB"/>
        </w:rPr>
        <w:t>f</w:t>
      </w:r>
      <w:proofErr w:type="gramEnd"/>
      <w:r w:rsidRPr="007E2408">
        <w:t xml:space="preserve"> </w:t>
      </w:r>
      <w:r w:rsidRPr="007E2408">
        <w:rPr>
          <w:vertAlign w:val="superscript"/>
        </w:rPr>
        <w:t>5</w:t>
      </w:r>
      <w:r w:rsidRPr="007E2408">
        <w:t>(</w:t>
      </w:r>
      <w:r w:rsidRPr="007E2408">
        <w:rPr>
          <w:lang w:val="en-GB"/>
        </w:rPr>
        <w:t>x</w:t>
      </w:r>
      <w:r w:rsidRPr="007E2408">
        <w:t xml:space="preserve">) + </w:t>
      </w:r>
      <w:r w:rsidRPr="007E2408">
        <w:rPr>
          <w:lang w:val="en-GB"/>
        </w:rPr>
        <w:t>f</w:t>
      </w:r>
      <w:r w:rsidRPr="007E2408">
        <w:t xml:space="preserve"> (</w:t>
      </w:r>
      <w:r w:rsidRPr="007E2408">
        <w:rPr>
          <w:lang w:val="en-GB"/>
        </w:rPr>
        <w:t>x</w:t>
      </w:r>
      <w:r w:rsidRPr="007E2408">
        <w:t xml:space="preserve">) = </w:t>
      </w:r>
      <w:r w:rsidRPr="007E2408">
        <w:rPr>
          <w:lang w:val="en-GB"/>
        </w:rPr>
        <w:t>x</w:t>
      </w:r>
      <w:r w:rsidRPr="007E2408">
        <w:rPr>
          <w:vertAlign w:val="superscript"/>
        </w:rPr>
        <w:t xml:space="preserve">3 </w:t>
      </w:r>
      <w:r w:rsidRPr="007E2408">
        <w:t>,</w:t>
      </w:r>
    </w:p>
    <w:p w:rsidR="00C35BA4" w:rsidRPr="007E2408" w:rsidRDefault="007E2408" w:rsidP="007E2408">
      <w:r w:rsidRPr="007E2408">
        <w:t xml:space="preserve">θέτουμε, για </w:t>
      </w:r>
      <w:r w:rsidR="00C35BA4" w:rsidRPr="007E2408">
        <w:rPr>
          <w:lang w:val="en-US"/>
        </w:rPr>
        <w:t>x</w:t>
      </w:r>
      <w:r w:rsidR="00C35BA4" w:rsidRPr="007E2408">
        <w:t xml:space="preserve"> = 0 </w:t>
      </w:r>
      <w:r w:rsidRPr="007E2408">
        <w:t>στην τελευταία ισότητα, τότε</w:t>
      </w:r>
    </w:p>
    <w:p w:rsidR="007E2408" w:rsidRPr="007E2408" w:rsidRDefault="00C35BA4" w:rsidP="007E2408">
      <w:pPr>
        <w:jc w:val="center"/>
      </w:pPr>
      <w:proofErr w:type="gramStart"/>
      <w:r w:rsidRPr="007E2408">
        <w:rPr>
          <w:lang w:val="en-GB"/>
        </w:rPr>
        <w:t>f</w:t>
      </w:r>
      <w:proofErr w:type="gramEnd"/>
      <w:r w:rsidR="007E2408" w:rsidRPr="007E2408">
        <w:t xml:space="preserve"> </w:t>
      </w:r>
      <w:r w:rsidRPr="007E2408">
        <w:rPr>
          <w:vertAlign w:val="superscript"/>
        </w:rPr>
        <w:t>5</w:t>
      </w:r>
      <w:r w:rsidRPr="007E2408">
        <w:t xml:space="preserve">(0) + </w:t>
      </w:r>
      <w:r w:rsidRPr="007E2408">
        <w:rPr>
          <w:lang w:val="en-GB"/>
        </w:rPr>
        <w:t>f</w:t>
      </w:r>
      <w:r w:rsidRPr="007E2408">
        <w:t xml:space="preserve">(0) = 0 </w:t>
      </w:r>
      <w:r w:rsidRPr="007E2408">
        <w:sym w:font="Symbol" w:char="F0DB"/>
      </w:r>
      <w:r w:rsidR="007E2408" w:rsidRPr="007E2408">
        <w:t xml:space="preserve"> </w:t>
      </w:r>
      <w:r w:rsidRPr="007E2408">
        <w:rPr>
          <w:lang w:val="en-GB"/>
        </w:rPr>
        <w:t>f</w:t>
      </w:r>
      <w:r w:rsidRPr="007E2408">
        <w:t xml:space="preserve"> (0)</w:t>
      </w:r>
      <w:r w:rsidR="007E2408" w:rsidRPr="007E2408">
        <w:sym w:font="Symbol" w:char="F0D7"/>
      </w:r>
      <w:r w:rsidRPr="007E2408">
        <w:t>(</w:t>
      </w:r>
      <w:r w:rsidRPr="007E2408">
        <w:rPr>
          <w:lang w:val="en-GB"/>
        </w:rPr>
        <w:t>f</w:t>
      </w:r>
      <w:r w:rsidR="007E2408" w:rsidRPr="007E2408">
        <w:t xml:space="preserve"> </w:t>
      </w:r>
      <w:r w:rsidRPr="007E2408">
        <w:rPr>
          <w:vertAlign w:val="superscript"/>
        </w:rPr>
        <w:t>4</w:t>
      </w:r>
      <w:r w:rsidRPr="007E2408">
        <w:t>(0)</w:t>
      </w:r>
      <w:r w:rsidR="007E2408" w:rsidRPr="007E2408">
        <w:t xml:space="preserve"> </w:t>
      </w:r>
      <w:r w:rsidRPr="007E2408">
        <w:t>+</w:t>
      </w:r>
      <w:r w:rsidR="007E2408" w:rsidRPr="007E2408">
        <w:t xml:space="preserve"> </w:t>
      </w:r>
      <w:r w:rsidRPr="007E2408">
        <w:t xml:space="preserve">1) = 0 </w:t>
      </w:r>
      <w:r w:rsidRPr="007E2408">
        <w:sym w:font="Symbol" w:char="F0DB"/>
      </w:r>
      <w:r w:rsidR="007E2408" w:rsidRPr="007E2408">
        <w:t xml:space="preserve"> </w:t>
      </w:r>
      <w:r w:rsidR="007E2408" w:rsidRPr="007E2408">
        <w:rPr>
          <w:lang w:val="en-US"/>
        </w:rPr>
        <w:t>f</w:t>
      </w:r>
      <w:r w:rsidR="007E2408" w:rsidRPr="007E2408">
        <w:t xml:space="preserve"> (0) = 0</w:t>
      </w:r>
      <w:r w:rsidRPr="007E2408">
        <w:t xml:space="preserve">, </w:t>
      </w:r>
      <w:r w:rsidRPr="007E2408">
        <w:rPr>
          <w:b/>
        </w:rPr>
        <w:t>(1)</w:t>
      </w:r>
      <w:r w:rsidRPr="007E2408">
        <w:t xml:space="preserve">, </w:t>
      </w:r>
    </w:p>
    <w:p w:rsidR="007E2408" w:rsidRPr="007E2408" w:rsidRDefault="00C35BA4" w:rsidP="007E2408">
      <w:r w:rsidRPr="007E2408">
        <w:t xml:space="preserve">διότι </w:t>
      </w:r>
    </w:p>
    <w:p w:rsidR="00C35BA4" w:rsidRPr="007E2408" w:rsidRDefault="00C35BA4" w:rsidP="007E2408">
      <w:pPr>
        <w:jc w:val="center"/>
      </w:pPr>
      <w:proofErr w:type="gramStart"/>
      <w:r w:rsidRPr="007E2408">
        <w:rPr>
          <w:lang w:val="en-GB"/>
        </w:rPr>
        <w:t>f</w:t>
      </w:r>
      <w:proofErr w:type="gramEnd"/>
      <w:r w:rsidR="007E2408" w:rsidRPr="00CE2F6E">
        <w:t xml:space="preserve"> </w:t>
      </w:r>
      <w:r w:rsidRPr="007E2408">
        <w:rPr>
          <w:vertAlign w:val="superscript"/>
        </w:rPr>
        <w:t>4</w:t>
      </w:r>
      <w:r w:rsidRPr="007E2408">
        <w:t>(0)</w:t>
      </w:r>
      <w:r w:rsidR="007E2408" w:rsidRPr="00CE2F6E">
        <w:t xml:space="preserve"> </w:t>
      </w:r>
      <w:r w:rsidRPr="007E2408">
        <w:t>+</w:t>
      </w:r>
      <w:r w:rsidR="007E2408" w:rsidRPr="00CE2F6E">
        <w:t xml:space="preserve"> </w:t>
      </w:r>
      <w:r w:rsidRPr="007E2408">
        <w:t>1</w:t>
      </w:r>
      <w:r w:rsidR="007E2408" w:rsidRPr="00CE2F6E">
        <w:t xml:space="preserve"> </w:t>
      </w:r>
      <w:r w:rsidRPr="007E2408">
        <w:sym w:font="Symbol" w:char="F0B9"/>
      </w:r>
      <w:r w:rsidR="007E2408" w:rsidRPr="00CE2F6E">
        <w:t xml:space="preserve"> </w:t>
      </w:r>
      <w:r w:rsidRPr="007E2408">
        <w:t>0.</w:t>
      </w:r>
    </w:p>
    <w:p w:rsidR="00C35BA4" w:rsidRPr="007E2408" w:rsidRDefault="00C35BA4" w:rsidP="007E2408">
      <w:r w:rsidRPr="007E2408">
        <w:t>Επίσης, για κάθε x</w:t>
      </w:r>
      <w:r w:rsidRPr="007E2408">
        <w:sym w:font="Symbol" w:char="F0CE"/>
      </w:r>
      <w:r w:rsidRPr="007E2408">
        <w:sym w:font="Symbol" w:char="F0C2"/>
      </w:r>
      <w:r w:rsidRPr="007E2408">
        <w:t xml:space="preserve"> είναι</w:t>
      </w:r>
    </w:p>
    <w:p w:rsidR="00C35BA4" w:rsidRPr="007E2408" w:rsidRDefault="00C35BA4" w:rsidP="007E2408">
      <w:pPr>
        <w:jc w:val="center"/>
        <w:rPr>
          <w:lang w:val="en-US"/>
        </w:rPr>
      </w:pPr>
      <w:proofErr w:type="gramStart"/>
      <w:r w:rsidRPr="007E2408">
        <w:rPr>
          <w:lang w:val="en-GB"/>
        </w:rPr>
        <w:t>f</w:t>
      </w:r>
      <w:proofErr w:type="gramEnd"/>
      <w:r w:rsidRPr="007E2408">
        <w:rPr>
          <w:lang w:val="en-GB"/>
        </w:rPr>
        <w:t xml:space="preserve"> </w:t>
      </w:r>
      <w:r w:rsidRPr="007E2408">
        <w:rPr>
          <w:vertAlign w:val="superscript"/>
          <w:lang w:val="en-US"/>
        </w:rPr>
        <w:t>5</w:t>
      </w:r>
      <w:r w:rsidRPr="007E2408">
        <w:rPr>
          <w:lang w:val="en-US"/>
        </w:rPr>
        <w:t>(</w:t>
      </w:r>
      <w:r w:rsidRPr="007E2408">
        <w:rPr>
          <w:lang w:val="en-GB"/>
        </w:rPr>
        <w:t>x</w:t>
      </w:r>
      <w:r w:rsidRPr="007E2408">
        <w:rPr>
          <w:lang w:val="en-US"/>
        </w:rPr>
        <w:t xml:space="preserve">) + </w:t>
      </w:r>
      <w:r w:rsidRPr="007E2408">
        <w:rPr>
          <w:lang w:val="en-GB"/>
        </w:rPr>
        <w:t xml:space="preserve">f </w:t>
      </w:r>
      <w:r w:rsidRPr="007E2408">
        <w:rPr>
          <w:lang w:val="en-US"/>
        </w:rPr>
        <w:t>(</w:t>
      </w:r>
      <w:r w:rsidRPr="007E2408">
        <w:rPr>
          <w:lang w:val="en-GB"/>
        </w:rPr>
        <w:t>x</w:t>
      </w:r>
      <w:r w:rsidRPr="007E2408">
        <w:rPr>
          <w:lang w:val="en-US"/>
        </w:rPr>
        <w:t xml:space="preserve">) = </w:t>
      </w:r>
      <w:r w:rsidRPr="007E2408">
        <w:rPr>
          <w:lang w:val="en-GB"/>
        </w:rPr>
        <w:t>x</w:t>
      </w:r>
      <w:r w:rsidRPr="007E2408">
        <w:rPr>
          <w:vertAlign w:val="superscript"/>
          <w:lang w:val="en-US"/>
        </w:rPr>
        <w:t xml:space="preserve">3 </w:t>
      </w:r>
      <w:r w:rsidRPr="007E2408">
        <w:sym w:font="Symbol" w:char="F0DB"/>
      </w:r>
      <w:r w:rsidRPr="007E2408">
        <w:rPr>
          <w:lang w:val="en-GB"/>
        </w:rPr>
        <w:t>f</w:t>
      </w:r>
      <w:r w:rsidRPr="007E2408">
        <w:rPr>
          <w:lang w:val="en-US"/>
        </w:rPr>
        <w:t xml:space="preserve"> (</w:t>
      </w:r>
      <w:r w:rsidRPr="007E2408">
        <w:rPr>
          <w:lang w:val="en-GB"/>
        </w:rPr>
        <w:t>x</w:t>
      </w:r>
      <w:r w:rsidRPr="007E2408">
        <w:rPr>
          <w:lang w:val="en-US"/>
        </w:rPr>
        <w:t>)</w:t>
      </w:r>
      <w:r w:rsidRPr="007E2408">
        <w:rPr>
          <w:lang w:val="en-US"/>
        </w:rPr>
        <w:sym w:font="Symbol" w:char="F0D7"/>
      </w:r>
      <w:r w:rsidRPr="007E2408">
        <w:rPr>
          <w:lang w:val="en-US"/>
        </w:rPr>
        <w:t>(</w:t>
      </w:r>
      <w:r w:rsidRPr="007E2408">
        <w:rPr>
          <w:lang w:val="en-GB"/>
        </w:rPr>
        <w:t xml:space="preserve">f </w:t>
      </w:r>
      <w:r w:rsidRPr="007E2408">
        <w:rPr>
          <w:vertAlign w:val="superscript"/>
          <w:lang w:val="en-US"/>
        </w:rPr>
        <w:t>4</w:t>
      </w:r>
      <w:r w:rsidRPr="007E2408">
        <w:rPr>
          <w:lang w:val="en-US"/>
        </w:rPr>
        <w:t>(</w:t>
      </w:r>
      <w:r w:rsidRPr="007E2408">
        <w:rPr>
          <w:lang w:val="en-GB"/>
        </w:rPr>
        <w:t>x</w:t>
      </w:r>
      <w:r w:rsidRPr="007E2408">
        <w:rPr>
          <w:lang w:val="en-US"/>
        </w:rPr>
        <w:t xml:space="preserve">)+1) = </w:t>
      </w:r>
      <w:r w:rsidRPr="007E2408">
        <w:rPr>
          <w:lang w:val="en-GB"/>
        </w:rPr>
        <w:t>x</w:t>
      </w:r>
      <w:r w:rsidRPr="007E2408">
        <w:rPr>
          <w:vertAlign w:val="superscript"/>
          <w:lang w:val="en-US"/>
        </w:rPr>
        <w:t xml:space="preserve">3 </w:t>
      </w:r>
      <w:r w:rsidRPr="007E2408">
        <w:sym w:font="Symbol" w:char="F0DB"/>
      </w:r>
      <w:r w:rsidRPr="007E2408">
        <w:rPr>
          <w:lang w:val="en-US"/>
        </w:rPr>
        <w:t xml:space="preserve"> f (x) = </w:t>
      </w:r>
      <w:r w:rsidRPr="007E2408">
        <w:rPr>
          <w:position w:val="-28"/>
        </w:rPr>
        <w:object w:dxaOrig="880" w:dyaOrig="680">
          <v:shape id="_x0000_i1026" type="#_x0000_t75" style="width:44.3pt;height:33.95pt" o:ole="">
            <v:imagedata r:id="rId9" o:title=""/>
          </v:shape>
          <o:OLEObject Type="Embed" ProgID="Equation.DSMT4" ShapeID="_x0000_i1026" DrawAspect="Content" ObjectID="_1681109587" r:id="rId10"/>
        </w:object>
      </w:r>
      <w:r w:rsidRPr="007E2408">
        <w:rPr>
          <w:lang w:val="en-US"/>
        </w:rPr>
        <w:t>,</w:t>
      </w:r>
    </w:p>
    <w:p w:rsidR="00C35BA4" w:rsidRPr="007E2408" w:rsidRDefault="00C35BA4" w:rsidP="007E2408">
      <w:r w:rsidRPr="007E2408">
        <w:t>διότι</w:t>
      </w:r>
    </w:p>
    <w:p w:rsidR="00C35BA4" w:rsidRPr="007E2408" w:rsidRDefault="00C35BA4" w:rsidP="007E2408">
      <w:pPr>
        <w:jc w:val="center"/>
      </w:pPr>
      <w:proofErr w:type="gramStart"/>
      <w:r w:rsidRPr="007E2408">
        <w:rPr>
          <w:lang w:val="en-GB"/>
        </w:rPr>
        <w:t>f</w:t>
      </w:r>
      <w:proofErr w:type="gramEnd"/>
      <w:r w:rsidRPr="007E2408">
        <w:t xml:space="preserve"> </w:t>
      </w:r>
      <w:r w:rsidRPr="007E2408">
        <w:rPr>
          <w:vertAlign w:val="superscript"/>
        </w:rPr>
        <w:t>4</w:t>
      </w:r>
      <w:r w:rsidRPr="007E2408">
        <w:t>(</w:t>
      </w:r>
      <w:r w:rsidRPr="007E2408">
        <w:rPr>
          <w:lang w:val="en-GB"/>
        </w:rPr>
        <w:t>x</w:t>
      </w:r>
      <w:r w:rsidRPr="007E2408">
        <w:t>) + 1</w:t>
      </w:r>
      <w:r w:rsidRPr="007E2408">
        <w:sym w:font="Symbol" w:char="F0B9"/>
      </w:r>
      <w:r w:rsidRPr="007E2408">
        <w:t xml:space="preserve">0, για κάθε </w:t>
      </w:r>
      <w:r w:rsidRPr="007E2408">
        <w:rPr>
          <w:lang w:val="en-US"/>
        </w:rPr>
        <w:t>x</w:t>
      </w:r>
      <w:r w:rsidRPr="007E2408">
        <w:rPr>
          <w:lang w:val="en-US"/>
        </w:rPr>
        <w:sym w:font="Symbol" w:char="F0CE"/>
      </w:r>
      <w:r w:rsidRPr="007E2408">
        <w:rPr>
          <w:lang w:val="en-US"/>
        </w:rPr>
        <w:sym w:font="Symbol" w:char="F0C2"/>
      </w:r>
      <w:r w:rsidRPr="007E2408">
        <w:t>.</w:t>
      </w:r>
    </w:p>
    <w:p w:rsidR="00C35BA4" w:rsidRPr="007E2408" w:rsidRDefault="00C35BA4" w:rsidP="007E2408">
      <w:r w:rsidRPr="007E2408">
        <w:rPr>
          <w:lang w:val="en-US"/>
        </w:rPr>
        <w:t>E</w:t>
      </w:r>
      <w:proofErr w:type="spellStart"/>
      <w:r w:rsidRPr="007E2408">
        <w:t>ίναι</w:t>
      </w:r>
      <w:proofErr w:type="spellEnd"/>
      <w:r w:rsidRPr="007E2408">
        <w:t xml:space="preserve"> λοιπόν</w:t>
      </w:r>
    </w:p>
    <w:p w:rsidR="00C35BA4" w:rsidRPr="00CE2F6E" w:rsidRDefault="007E2408" w:rsidP="007E2408">
      <w:pPr>
        <w:jc w:val="center"/>
        <w:rPr>
          <w:b/>
        </w:rPr>
      </w:pPr>
      <w:r w:rsidRPr="00682F38">
        <w:rPr>
          <w:position w:val="-30"/>
        </w:rPr>
        <w:object w:dxaOrig="1620" w:dyaOrig="700">
          <v:shape id="_x0000_i1027" type="#_x0000_t75" style="width:81.1pt;height:35.15pt" o:ole="">
            <v:imagedata r:id="rId11" o:title=""/>
          </v:shape>
          <o:OLEObject Type="Embed" ProgID="Equation.DSMT4" ShapeID="_x0000_i1027" DrawAspect="Content" ObjectID="_1681109588" r:id="rId12"/>
        </w:object>
      </w:r>
      <w:r>
        <w:t xml:space="preserve"> = </w:t>
      </w:r>
      <w:r w:rsidRPr="00682F38">
        <w:rPr>
          <w:position w:val="-34"/>
        </w:rPr>
        <w:object w:dxaOrig="940" w:dyaOrig="800">
          <v:shape id="_x0000_i1028" type="#_x0000_t75" style="width:47.15pt;height:39.7pt" o:ole="">
            <v:imagedata r:id="rId13" o:title=""/>
          </v:shape>
          <o:OLEObject Type="Embed" ProgID="Equation.DSMT4" ShapeID="_x0000_i1028" DrawAspect="Content" ObjectID="_1681109589" r:id="rId14"/>
        </w:object>
      </w:r>
      <w:r>
        <w:t xml:space="preserve"> = </w:t>
      </w:r>
      <w:r w:rsidRPr="007E2408">
        <w:rPr>
          <w:position w:val="-28"/>
        </w:rPr>
        <w:object w:dxaOrig="1440" w:dyaOrig="720">
          <v:shape id="_x0000_i1029" type="#_x0000_t75" style="width:1in;height:36pt" o:ole="">
            <v:imagedata r:id="rId15" o:title=""/>
          </v:shape>
          <o:OLEObject Type="Embed" ProgID="Equation.DSMT4" ShapeID="_x0000_i1029" DrawAspect="Content" ObjectID="_1681109590" r:id="rId16"/>
        </w:object>
      </w:r>
      <w:r w:rsidRPr="00CE2F6E">
        <w:rPr>
          <w:b/>
        </w:rPr>
        <w:t xml:space="preserve"> (1)</w:t>
      </w:r>
    </w:p>
    <w:p w:rsidR="007E2408" w:rsidRPr="007E2408" w:rsidRDefault="00C35BA4" w:rsidP="007E2408">
      <w:r w:rsidRPr="007E2408">
        <w:t xml:space="preserve"> διότι </w:t>
      </w:r>
    </w:p>
    <w:p w:rsidR="00C35BA4" w:rsidRPr="007E2408" w:rsidRDefault="00C35BA4" w:rsidP="007E2408">
      <w:pPr>
        <w:jc w:val="center"/>
      </w:pPr>
      <w:proofErr w:type="gramStart"/>
      <w:r w:rsidRPr="007E2408">
        <w:rPr>
          <w:lang w:val="en-GB"/>
        </w:rPr>
        <w:t>f</w:t>
      </w:r>
      <w:proofErr w:type="gramEnd"/>
      <w:r w:rsidR="007E2408" w:rsidRPr="007E2408">
        <w:t xml:space="preserve"> </w:t>
      </w:r>
      <w:r w:rsidRPr="007E2408">
        <w:rPr>
          <w:vertAlign w:val="superscript"/>
        </w:rPr>
        <w:t>4</w:t>
      </w:r>
      <w:r w:rsidRPr="007E2408">
        <w:t>(</w:t>
      </w:r>
      <w:r w:rsidRPr="007E2408">
        <w:rPr>
          <w:lang w:val="en-GB"/>
        </w:rPr>
        <w:t>x</w:t>
      </w:r>
      <w:r w:rsidRPr="007E2408">
        <w:t>) + 1</w:t>
      </w:r>
      <w:r w:rsidR="007E2408" w:rsidRPr="007E2408">
        <w:t xml:space="preserve"> </w:t>
      </w:r>
      <w:r w:rsidRPr="007E2408">
        <w:t>&gt;</w:t>
      </w:r>
      <w:r w:rsidR="007E2408" w:rsidRPr="007E2408">
        <w:t xml:space="preserve"> </w:t>
      </w:r>
      <w:r w:rsidRPr="007E2408">
        <w:t xml:space="preserve">1 </w:t>
      </w:r>
      <w:r w:rsidRPr="007E2408">
        <w:sym w:font="Symbol" w:char="F0DB"/>
      </w:r>
      <w:r w:rsidR="007E2408" w:rsidRPr="007E2408">
        <w:t xml:space="preserve"> </w:t>
      </w:r>
      <w:r w:rsidR="007E2408" w:rsidRPr="007E2408">
        <w:rPr>
          <w:position w:val="-28"/>
        </w:rPr>
        <w:object w:dxaOrig="1200" w:dyaOrig="660">
          <v:shape id="_x0000_i1030" type="#_x0000_t75" style="width:60pt;height:33.1pt" o:ole="">
            <v:imagedata r:id="rId17" o:title=""/>
          </v:shape>
          <o:OLEObject Type="Embed" ProgID="Equation.DSMT4" ShapeID="_x0000_i1030" DrawAspect="Content" ObjectID="_1681109591" r:id="rId18"/>
        </w:object>
      </w:r>
      <w:r w:rsidRPr="007E2408">
        <w:t xml:space="preserve">, για κάθε </w:t>
      </w:r>
      <w:r w:rsidRPr="007E2408">
        <w:rPr>
          <w:lang w:val="en-US"/>
        </w:rPr>
        <w:t>x</w:t>
      </w:r>
      <w:r w:rsidRPr="007E2408">
        <w:sym w:font="Symbol" w:char="F0CE"/>
      </w:r>
      <w:r w:rsidRPr="007E2408">
        <w:sym w:font="Symbol" w:char="F0C2"/>
      </w:r>
      <w:r w:rsidRPr="007E2408">
        <w:t>.</w:t>
      </w:r>
    </w:p>
    <w:p w:rsidR="00C35BA4" w:rsidRPr="007E2408" w:rsidRDefault="00C35BA4" w:rsidP="007E2408">
      <w:r w:rsidRPr="007E2408">
        <w:t>Από την (1) ισοδύναμα προκύπτει</w:t>
      </w:r>
    </w:p>
    <w:p w:rsidR="00C35BA4" w:rsidRPr="007E2408" w:rsidRDefault="007E2408" w:rsidP="007E2408">
      <w:pPr>
        <w:jc w:val="center"/>
      </w:pPr>
      <w:r w:rsidRPr="00682F38">
        <w:rPr>
          <w:position w:val="-12"/>
        </w:rPr>
        <w:object w:dxaOrig="1020" w:dyaOrig="400">
          <v:shape id="_x0000_i1031" type="#_x0000_t75" style="width:50.9pt;height:20.3pt" o:ole="">
            <v:imagedata r:id="rId19" o:title=""/>
          </v:shape>
          <o:OLEObject Type="Embed" ProgID="Equation.DSMT4" ShapeID="_x0000_i1031" DrawAspect="Content" ObjectID="_1681109592" r:id="rId20"/>
        </w:object>
      </w:r>
      <w:r>
        <w:t xml:space="preserve"> </w:t>
      </w:r>
      <w:r>
        <w:sym w:font="Symbol" w:char="F0DB"/>
      </w:r>
      <w:r>
        <w:t xml:space="preserve"> </w:t>
      </w:r>
      <w:r w:rsidRPr="007E2408">
        <w:rPr>
          <w:position w:val="-12"/>
        </w:rPr>
        <w:object w:dxaOrig="1600" w:dyaOrig="400">
          <v:shape id="_x0000_i1032" type="#_x0000_t75" style="width:80.3pt;height:20.3pt" o:ole="">
            <v:imagedata r:id="rId21" o:title=""/>
          </v:shape>
          <o:OLEObject Type="Embed" ProgID="Equation.DSMT4" ShapeID="_x0000_i1032" DrawAspect="Content" ObjectID="_1681109593" r:id="rId22"/>
        </w:object>
      </w:r>
      <w:r w:rsidR="00C35BA4" w:rsidRPr="007E2408">
        <w:t xml:space="preserve">,για κάθε </w:t>
      </w:r>
      <w:r w:rsidR="00C35BA4" w:rsidRPr="007E2408">
        <w:rPr>
          <w:lang w:val="en-US"/>
        </w:rPr>
        <w:t>x</w:t>
      </w:r>
      <w:r w:rsidR="00C35BA4" w:rsidRPr="007E2408">
        <w:sym w:font="Symbol" w:char="F0CE"/>
      </w:r>
      <w:r w:rsidR="00C35BA4" w:rsidRPr="007E2408">
        <w:sym w:font="Symbol" w:char="F0C2"/>
      </w:r>
      <w:r w:rsidR="00C35BA4" w:rsidRPr="007E2408">
        <w:t>.</w:t>
      </w:r>
    </w:p>
    <w:p w:rsidR="00C35BA4" w:rsidRPr="007E2408" w:rsidRDefault="00C35BA4" w:rsidP="007E2408">
      <w:pPr>
        <w:jc w:val="center"/>
      </w:pPr>
      <w:r w:rsidRPr="007E2408">
        <w:rPr>
          <w:position w:val="-18"/>
        </w:rPr>
        <w:object w:dxaOrig="1340" w:dyaOrig="460">
          <v:shape id="_x0000_i1033" type="#_x0000_t75" style="width:68.3pt;height:22.35pt" o:ole="">
            <v:imagedata r:id="rId23" o:title=""/>
          </v:shape>
          <o:OLEObject Type="Embed" ProgID="Equation.DSMT4" ShapeID="_x0000_i1033" DrawAspect="Content" ObjectID="_1681109594" r:id="rId24"/>
        </w:object>
      </w:r>
      <w:r w:rsidRPr="007E2408">
        <w:t xml:space="preserve"> και </w:t>
      </w:r>
      <w:r w:rsidRPr="007E2408">
        <w:rPr>
          <w:position w:val="-18"/>
        </w:rPr>
        <w:object w:dxaOrig="1180" w:dyaOrig="460">
          <v:shape id="_x0000_i1034" type="#_x0000_t75" style="width:59.15pt;height:22.35pt" o:ole="">
            <v:imagedata r:id="rId25" o:title=""/>
          </v:shape>
          <o:OLEObject Type="Embed" ProgID="Equation.DSMT4" ShapeID="_x0000_i1034" DrawAspect="Content" ObjectID="_1681109595" r:id="rId26"/>
        </w:object>
      </w:r>
      <w:r w:rsidR="007E2408">
        <w:t>.</w:t>
      </w:r>
    </w:p>
    <w:p w:rsidR="00C35BA4" w:rsidRPr="007E2408" w:rsidRDefault="00C35BA4" w:rsidP="007E2408">
      <w:r w:rsidRPr="007E2408">
        <w:t xml:space="preserve">Σύμφωνα λοιπόν με το </w:t>
      </w:r>
      <w:r w:rsidRPr="007E2408">
        <w:rPr>
          <w:b/>
        </w:rPr>
        <w:t>κριτήριο παρεμβολής</w:t>
      </w:r>
      <w:r w:rsidRPr="007E2408">
        <w:t xml:space="preserve"> είναι</w:t>
      </w:r>
      <w:r w:rsidRPr="007E2408">
        <w:rPr>
          <w:position w:val="-18"/>
        </w:rPr>
        <w:object w:dxaOrig="1140" w:dyaOrig="400">
          <v:shape id="_x0000_i1035" type="#_x0000_t75" style="width:58.35pt;height:19.45pt" o:ole="">
            <v:imagedata r:id="rId27" o:title=""/>
          </v:shape>
          <o:OLEObject Type="Embed" ProgID="Equation.DSMT4" ShapeID="_x0000_i1035" DrawAspect="Content" ObjectID="_1681109596" r:id="rId28"/>
        </w:object>
      </w:r>
      <w:r w:rsidRPr="007E2408">
        <w:rPr>
          <w:b/>
        </w:rPr>
        <w:t>(2)</w:t>
      </w:r>
      <w:r w:rsidRPr="007E2408">
        <w:t>.</w:t>
      </w:r>
    </w:p>
    <w:p w:rsidR="007E2408" w:rsidRPr="007E2408" w:rsidRDefault="00C35BA4" w:rsidP="007E2408">
      <w:r w:rsidRPr="007E2408">
        <w:t xml:space="preserve">Από την </w:t>
      </w:r>
      <w:r w:rsidRPr="007E2408">
        <w:rPr>
          <w:b/>
        </w:rPr>
        <w:t>(1)</w:t>
      </w:r>
      <w:r w:rsidR="007E2408" w:rsidRPr="00CE2F6E">
        <w:t xml:space="preserve"> &amp; </w:t>
      </w:r>
      <w:r w:rsidRPr="007E2408">
        <w:rPr>
          <w:b/>
        </w:rPr>
        <w:t xml:space="preserve">(2) </w:t>
      </w:r>
      <w:r w:rsidRPr="007E2408">
        <w:t>προκύπτει</w:t>
      </w:r>
    </w:p>
    <w:p w:rsidR="007E2408" w:rsidRPr="007E2408" w:rsidRDefault="007E2408" w:rsidP="007E2408">
      <w:pPr>
        <w:jc w:val="center"/>
      </w:pPr>
      <w:r w:rsidRPr="007E2408">
        <w:rPr>
          <w:position w:val="-18"/>
        </w:rPr>
        <w:object w:dxaOrig="380" w:dyaOrig="400">
          <v:shape id="_x0000_i1036" type="#_x0000_t75" style="width:19.45pt;height:20.3pt" o:ole="">
            <v:imagedata r:id="rId7" o:title=""/>
          </v:shape>
          <o:OLEObject Type="Embed" ProgID="Equation.DSMT4" ShapeID="_x0000_i1036" DrawAspect="Content" ObjectID="_1681109597" r:id="rId29"/>
        </w:object>
      </w:r>
      <w:r w:rsidRPr="007E2408">
        <w:t xml:space="preserve">f (x) = </w:t>
      </w:r>
      <w:r w:rsidRPr="007E2408">
        <w:rPr>
          <w:lang w:val="en-US"/>
        </w:rPr>
        <w:t>f</w:t>
      </w:r>
      <w:r w:rsidRPr="007E2408">
        <w:t xml:space="preserve"> (0),</w:t>
      </w:r>
    </w:p>
    <w:p w:rsidR="00C35BA4" w:rsidRPr="007E2408" w:rsidRDefault="007E2408" w:rsidP="007E2408">
      <w:r w:rsidRPr="007E2408">
        <w:t>ά</w:t>
      </w:r>
      <w:r w:rsidR="00C35BA4" w:rsidRPr="007E2408">
        <w:t>ρα η f είναι συνεχής στο 0.</w:t>
      </w:r>
    </w:p>
    <w:p w:rsidR="00EE172C" w:rsidRPr="00EE172C" w:rsidRDefault="00EE172C" w:rsidP="007E2408">
      <w:pPr>
        <w:rPr>
          <w:rFonts w:ascii="Arial Black" w:hAnsi="Arial Black"/>
          <w:color w:val="FF0000"/>
          <w:sz w:val="28"/>
          <w:szCs w:val="24"/>
        </w:rPr>
      </w:pPr>
      <w:r w:rsidRPr="007E2408">
        <w:rPr>
          <w:rFonts w:ascii="Arial Black" w:hAnsi="Arial Black"/>
          <w:color w:val="FF0000"/>
          <w:sz w:val="28"/>
        </w:rPr>
        <w:lastRenderedPageBreak/>
        <w:t>ΘΕΜΑ B</w:t>
      </w:r>
    </w:p>
    <w:p w:rsidR="00C35BA4" w:rsidRDefault="00C35BA4" w:rsidP="00C35BA4">
      <w:pPr>
        <w:shd w:val="clear" w:color="auto" w:fill="F7CAAC" w:themeFill="accent2" w:themeFillTint="66"/>
      </w:pPr>
      <w:r w:rsidRPr="003F010F">
        <w:rPr>
          <w:lang w:val="en-US"/>
        </w:rPr>
        <w:t>N</w:t>
      </w:r>
      <w:r w:rsidRPr="003F010F">
        <w:t>α αποδείξετε ότι η εξίσωση</w:t>
      </w:r>
    </w:p>
    <w:p w:rsidR="00C35BA4" w:rsidRDefault="00C35BA4" w:rsidP="00C35BA4">
      <w:pPr>
        <w:shd w:val="clear" w:color="auto" w:fill="F7CAAC" w:themeFill="accent2" w:themeFillTint="66"/>
        <w:jc w:val="center"/>
      </w:pPr>
      <w:proofErr w:type="gramStart"/>
      <w:r w:rsidRPr="003F010F">
        <w:rPr>
          <w:lang w:val="en-US"/>
        </w:rPr>
        <w:t>x</w:t>
      </w:r>
      <w:r w:rsidRPr="003F010F">
        <w:rPr>
          <w:vertAlign w:val="superscript"/>
        </w:rPr>
        <w:t>3</w:t>
      </w:r>
      <w:proofErr w:type="gramEnd"/>
      <w:r w:rsidRPr="003F010F">
        <w:t xml:space="preserve"> – 7</w:t>
      </w:r>
      <w:r w:rsidRPr="003F010F">
        <w:rPr>
          <w:lang w:val="en-US"/>
        </w:rPr>
        <w:t>x</w:t>
      </w:r>
      <w:r w:rsidRPr="003F010F">
        <w:t xml:space="preserve"> + 3 = 0, </w:t>
      </w:r>
    </w:p>
    <w:p w:rsidR="00C35BA4" w:rsidRPr="003F010F" w:rsidRDefault="00C35BA4" w:rsidP="00C35BA4">
      <w:pPr>
        <w:shd w:val="clear" w:color="auto" w:fill="F7CAAC" w:themeFill="accent2" w:themeFillTint="66"/>
      </w:pPr>
      <w:r w:rsidRPr="003F010F">
        <w:t xml:space="preserve">έχει </w:t>
      </w:r>
      <w:r w:rsidRPr="005E1169">
        <w:rPr>
          <w:i/>
        </w:rPr>
        <w:t xml:space="preserve">ακριβώς </w:t>
      </w:r>
      <w:r w:rsidRPr="003F010F">
        <w:t xml:space="preserve">3 ρίζες στο </w:t>
      </w:r>
      <w:r w:rsidRPr="003F010F">
        <w:sym w:font="Symbol" w:char="F0C2"/>
      </w:r>
      <w:r w:rsidRPr="003F010F">
        <w:t>.</w:t>
      </w:r>
    </w:p>
    <w:p w:rsidR="00EE172C" w:rsidRPr="00F11BA0" w:rsidRDefault="00EE172C" w:rsidP="00EE172C">
      <w:pPr>
        <w:rPr>
          <w:b/>
          <w:bCs/>
          <w:i/>
          <w:iCs/>
          <w:color w:val="FF6600"/>
        </w:rPr>
      </w:pPr>
      <w:r w:rsidRPr="00F11BA0">
        <w:rPr>
          <w:b/>
          <w:bCs/>
          <w:i/>
          <w:iCs/>
          <w:color w:val="FF6600"/>
        </w:rPr>
        <w:t>Λύση:</w:t>
      </w:r>
    </w:p>
    <w:p w:rsidR="007E2408" w:rsidRPr="00CE2F6E" w:rsidRDefault="00CE2F6E" w:rsidP="00C35BA4">
      <w:pPr>
        <w:spacing w:line="336" w:lineRule="auto"/>
      </w:pPr>
      <w:r>
        <w:t>Θεωρούμε τη συνάρτηση</w:t>
      </w:r>
    </w:p>
    <w:p w:rsidR="00C35BA4" w:rsidRPr="00CE2F6E" w:rsidRDefault="00C35BA4" w:rsidP="007E2408">
      <w:pPr>
        <w:spacing w:line="336" w:lineRule="auto"/>
        <w:jc w:val="center"/>
      </w:pPr>
      <w:proofErr w:type="gramStart"/>
      <w:r w:rsidRPr="00CE2F6E">
        <w:rPr>
          <w:lang w:val="en-US"/>
        </w:rPr>
        <w:t>f</w:t>
      </w:r>
      <w:proofErr w:type="gramEnd"/>
      <w:r w:rsidR="007E2408" w:rsidRPr="00CE2F6E">
        <w:t xml:space="preserve"> </w:t>
      </w:r>
      <w:r w:rsidRPr="00CE2F6E">
        <w:t>(</w:t>
      </w:r>
      <w:r w:rsidRPr="00CE2F6E">
        <w:rPr>
          <w:lang w:val="en-US"/>
        </w:rPr>
        <w:t>x</w:t>
      </w:r>
      <w:r w:rsidRPr="00CE2F6E">
        <w:t xml:space="preserve">) = </w:t>
      </w:r>
      <w:r w:rsidRPr="00CE2F6E">
        <w:rPr>
          <w:lang w:val="en-US"/>
        </w:rPr>
        <w:t>x</w:t>
      </w:r>
      <w:r w:rsidRPr="00CE2F6E">
        <w:rPr>
          <w:vertAlign w:val="superscript"/>
        </w:rPr>
        <w:t>3</w:t>
      </w:r>
      <w:r w:rsidRPr="00CE2F6E">
        <w:t>– 7</w:t>
      </w:r>
      <w:r w:rsidRPr="00CE2F6E">
        <w:rPr>
          <w:lang w:val="en-US"/>
        </w:rPr>
        <w:t>x</w:t>
      </w:r>
      <w:r w:rsidRPr="00CE2F6E">
        <w:t xml:space="preserve">+3, </w:t>
      </w:r>
      <w:r w:rsidRPr="00CE2F6E">
        <w:rPr>
          <w:lang w:val="en-US"/>
        </w:rPr>
        <w:t>x</w:t>
      </w:r>
      <w:r w:rsidRPr="00CE2F6E">
        <w:rPr>
          <w:lang w:val="en-US"/>
        </w:rPr>
        <w:sym w:font="Symbol" w:char="F0CE"/>
      </w:r>
      <w:r w:rsidRPr="00CE2F6E">
        <w:rPr>
          <w:lang w:val="en-US"/>
        </w:rPr>
        <w:sym w:font="Symbol" w:char="F0C2"/>
      </w:r>
      <w:r w:rsidRPr="00CE2F6E">
        <w:t>.</w:t>
      </w:r>
    </w:p>
    <w:p w:rsidR="00CE2F6E" w:rsidRDefault="00C35BA4" w:rsidP="00C35BA4">
      <w:pPr>
        <w:spacing w:line="336" w:lineRule="auto"/>
      </w:pPr>
      <w:r w:rsidRPr="00CE2F6E">
        <w:t xml:space="preserve">Εφόσον η συνάρτηση </w:t>
      </w:r>
      <w:r w:rsidRPr="00CE2F6E">
        <w:rPr>
          <w:lang w:val="en-US"/>
        </w:rPr>
        <w:t>f</w:t>
      </w:r>
      <w:r w:rsidRPr="00CE2F6E">
        <w:t xml:space="preserve"> είναι πολυώνυμο 3</w:t>
      </w:r>
      <w:r w:rsidRPr="00CE2F6E">
        <w:rPr>
          <w:vertAlign w:val="superscript"/>
        </w:rPr>
        <w:t>ου</w:t>
      </w:r>
      <w:r w:rsidRPr="00CE2F6E">
        <w:t xml:space="preserve">, άρα η εξίσωση </w:t>
      </w:r>
    </w:p>
    <w:p w:rsidR="00CE2F6E" w:rsidRDefault="00C35BA4" w:rsidP="00CE2F6E">
      <w:pPr>
        <w:spacing w:line="336" w:lineRule="auto"/>
        <w:jc w:val="center"/>
      </w:pPr>
      <w:proofErr w:type="gramStart"/>
      <w:r w:rsidRPr="00CE2F6E">
        <w:rPr>
          <w:lang w:val="en-US"/>
        </w:rPr>
        <w:t>f</w:t>
      </w:r>
      <w:proofErr w:type="gramEnd"/>
      <w:r w:rsidR="00CE2F6E" w:rsidRPr="00CE2F6E">
        <w:t xml:space="preserve"> </w:t>
      </w:r>
      <w:r w:rsidRPr="00CE2F6E">
        <w:t>(</w:t>
      </w:r>
      <w:r w:rsidRPr="00CE2F6E">
        <w:rPr>
          <w:lang w:val="en-US"/>
        </w:rPr>
        <w:t>x</w:t>
      </w:r>
      <w:r w:rsidRPr="00CE2F6E">
        <w:t xml:space="preserve">)=0, </w:t>
      </w:r>
    </w:p>
    <w:p w:rsidR="007E2408" w:rsidRPr="00CE2F6E" w:rsidRDefault="00C35BA4" w:rsidP="00CE2F6E">
      <w:pPr>
        <w:spacing w:line="336" w:lineRule="auto"/>
      </w:pPr>
      <w:r w:rsidRPr="00CE2F6E">
        <w:t xml:space="preserve">έχει το πολύ 3 ρίζες στο </w:t>
      </w:r>
      <w:r w:rsidRPr="00CE2F6E">
        <w:sym w:font="Symbol" w:char="F0C2"/>
      </w:r>
      <w:r w:rsidRPr="00CE2F6E">
        <w:t xml:space="preserve"> </w:t>
      </w:r>
      <w:r w:rsidR="00CE2F6E">
        <w:rPr>
          <w:b/>
        </w:rPr>
        <w:t>(1)</w:t>
      </w:r>
      <w:r w:rsidRPr="00CE2F6E">
        <w:t xml:space="preserve">, αρκεί να </w:t>
      </w:r>
      <w:r w:rsidR="00CE2F6E">
        <w:t>απο</w:t>
      </w:r>
      <w:r w:rsidRPr="00CE2F6E">
        <w:t>δείξουμε ότι η εξίσωση</w:t>
      </w:r>
    </w:p>
    <w:p w:rsidR="007E2408" w:rsidRPr="00CE2F6E" w:rsidRDefault="007E2408" w:rsidP="007E2408">
      <w:pPr>
        <w:spacing w:line="336" w:lineRule="auto"/>
        <w:jc w:val="center"/>
      </w:pPr>
      <w:proofErr w:type="gramStart"/>
      <w:r w:rsidRPr="00CE2F6E">
        <w:rPr>
          <w:lang w:val="en-US"/>
        </w:rPr>
        <w:t>f</w:t>
      </w:r>
      <w:proofErr w:type="gramEnd"/>
      <w:r w:rsidRPr="00CE2F6E">
        <w:t xml:space="preserve"> </w:t>
      </w:r>
      <w:r w:rsidR="00C35BA4" w:rsidRPr="00CE2F6E">
        <w:t>(</w:t>
      </w:r>
      <w:r w:rsidR="00C35BA4" w:rsidRPr="00CE2F6E">
        <w:rPr>
          <w:lang w:val="en-US"/>
        </w:rPr>
        <w:t>x</w:t>
      </w:r>
      <w:r w:rsidR="00C35BA4" w:rsidRPr="00CE2F6E">
        <w:t>)</w:t>
      </w:r>
      <w:r w:rsidRPr="00CE2F6E">
        <w:t xml:space="preserve"> </w:t>
      </w:r>
      <w:r w:rsidR="00C35BA4" w:rsidRPr="00CE2F6E">
        <w:t>=</w:t>
      </w:r>
      <w:r w:rsidRPr="00CE2F6E">
        <w:t xml:space="preserve"> </w:t>
      </w:r>
      <w:r w:rsidR="00C35BA4" w:rsidRPr="00CE2F6E">
        <w:t xml:space="preserve">0, </w:t>
      </w:r>
    </w:p>
    <w:p w:rsidR="00C35BA4" w:rsidRPr="00CE2F6E" w:rsidRDefault="00C35BA4" w:rsidP="007E2408">
      <w:pPr>
        <w:spacing w:line="336" w:lineRule="auto"/>
      </w:pPr>
      <w:r w:rsidRPr="00CE2F6E">
        <w:t xml:space="preserve">έχει τουλάχιστον 3 ρίζες στο </w:t>
      </w:r>
      <w:r w:rsidRPr="00CE2F6E">
        <w:sym w:font="Symbol" w:char="F0C2"/>
      </w:r>
      <w:r w:rsidRPr="00CE2F6E">
        <w:t>.</w:t>
      </w:r>
    </w:p>
    <w:p w:rsidR="00C35BA4" w:rsidRPr="00CE2F6E" w:rsidRDefault="00C35BA4" w:rsidP="00C35BA4">
      <w:pPr>
        <w:spacing w:line="336" w:lineRule="auto"/>
        <w:rPr>
          <w:b/>
        </w:rPr>
      </w:pPr>
      <w:r w:rsidRPr="00CE2F6E">
        <w:rPr>
          <w:b/>
        </w:rPr>
        <w:t>Επιλέγουμε συγκεκριμένα διαστήματα</w:t>
      </w:r>
      <w:r w:rsidR="00CE2F6E" w:rsidRPr="00CE2F6E">
        <w:rPr>
          <w:b/>
        </w:rPr>
        <w:t xml:space="preserve"> </w:t>
      </w:r>
      <w:r w:rsidRPr="00CE2F6E">
        <w:rPr>
          <w:b/>
        </w:rPr>
        <w:t xml:space="preserve">στο </w:t>
      </w:r>
      <w:r w:rsidRPr="00CE2F6E">
        <w:rPr>
          <w:b/>
        </w:rPr>
        <w:sym w:font="Symbol" w:char="F0C2"/>
      </w:r>
      <w:r w:rsidRPr="00CE2F6E">
        <w:rPr>
          <w:b/>
        </w:rPr>
        <w:t xml:space="preserve"> ώστε να πληρούνται οι προϋποθέσεις του Θεωρήματος Βοlzαno!</w:t>
      </w:r>
    </w:p>
    <w:p w:rsidR="00C35BA4" w:rsidRPr="00CE2F6E" w:rsidRDefault="00CE2F6E" w:rsidP="00C35BA4">
      <w:pPr>
        <w:spacing w:line="336" w:lineRule="auto"/>
        <w:jc w:val="both"/>
      </w:pPr>
      <w:r>
        <w:t>Εφαρμόζουμε</w:t>
      </w:r>
      <w:r w:rsidR="00C35BA4" w:rsidRPr="00CE2F6E">
        <w:t xml:space="preserve"> στην συνάρτηση f το Θεώρημα Βοlzαno στο διάστημα [– 3,0].</w:t>
      </w:r>
    </w:p>
    <w:p w:rsidR="00C35BA4" w:rsidRPr="00CE2F6E" w:rsidRDefault="00CE2F6E" w:rsidP="00C35BA4">
      <w:pPr>
        <w:numPr>
          <w:ilvl w:val="0"/>
          <w:numId w:val="7"/>
        </w:numPr>
        <w:spacing w:line="336" w:lineRule="auto"/>
        <w:jc w:val="both"/>
      </w:pPr>
      <w:r>
        <w:t>Η f είναι συνεχής στο [– 3,0], ως πολυωνυμική.</w:t>
      </w:r>
    </w:p>
    <w:p w:rsidR="00C35BA4" w:rsidRPr="00CE2F6E" w:rsidRDefault="00C35BA4" w:rsidP="00C35BA4">
      <w:pPr>
        <w:numPr>
          <w:ilvl w:val="0"/>
          <w:numId w:val="7"/>
        </w:numPr>
        <w:spacing w:line="336" w:lineRule="auto"/>
        <w:jc w:val="both"/>
      </w:pPr>
      <w:r w:rsidRPr="00CE2F6E">
        <w:t>f</w:t>
      </w:r>
      <w:r w:rsidR="00CE2F6E">
        <w:t xml:space="preserve"> </w:t>
      </w:r>
      <w:r w:rsidRPr="00CE2F6E">
        <w:t xml:space="preserve">(– 3) = – 3 </w:t>
      </w:r>
      <w:r w:rsidR="00CE2F6E">
        <w:t xml:space="preserve"> </w:t>
      </w:r>
      <w:r w:rsidRPr="00CE2F6E">
        <w:t>και</w:t>
      </w:r>
      <w:r w:rsidR="00CE2F6E">
        <w:t xml:space="preserve"> </w:t>
      </w:r>
      <w:r w:rsidRPr="00CE2F6E">
        <w:t xml:space="preserve"> f (0) = + 3, άρα f (– 3)∙f (0) &lt; 0.</w:t>
      </w:r>
    </w:p>
    <w:p w:rsidR="00CE2F6E" w:rsidRDefault="00C35BA4" w:rsidP="00C35BA4">
      <w:pPr>
        <w:spacing w:line="336" w:lineRule="auto"/>
        <w:jc w:val="both"/>
      </w:pPr>
      <w:r w:rsidRPr="00CE2F6E">
        <w:t xml:space="preserve">Σύμφωνα με το Θεώρημα Βοlzαno, υπάρχει ένα τουλάχιστον </w:t>
      </w:r>
      <w:r w:rsidRPr="00CE2F6E">
        <w:rPr>
          <w:lang w:val="en-US"/>
        </w:rPr>
        <w:t>x</w:t>
      </w:r>
      <w:r w:rsidRPr="00CE2F6E">
        <w:rPr>
          <w:vertAlign w:val="subscript"/>
        </w:rPr>
        <w:t>0</w:t>
      </w:r>
      <w:r w:rsidRPr="00CE2F6E">
        <w:rPr>
          <w:lang w:val="en-US"/>
        </w:rPr>
        <w:sym w:font="Symbol" w:char="F0CE"/>
      </w:r>
      <w:r w:rsidRPr="00CE2F6E">
        <w:t>(– 3,0):f</w:t>
      </w:r>
      <w:r w:rsidR="00CE2F6E">
        <w:t xml:space="preserve"> </w:t>
      </w:r>
      <w:r w:rsidRPr="00CE2F6E">
        <w:t>(x</w:t>
      </w:r>
      <w:r w:rsidRPr="00CE2F6E">
        <w:rPr>
          <w:vertAlign w:val="subscript"/>
        </w:rPr>
        <w:t>0</w:t>
      </w:r>
      <w:r w:rsidRPr="00CE2F6E">
        <w:t>) = 0, δηλαδή η εξίσωση</w:t>
      </w:r>
    </w:p>
    <w:p w:rsidR="00CE2F6E" w:rsidRDefault="00C35BA4" w:rsidP="00CE2F6E">
      <w:pPr>
        <w:spacing w:line="336" w:lineRule="auto"/>
        <w:jc w:val="center"/>
      </w:pPr>
      <w:r w:rsidRPr="00CE2F6E">
        <w:t>f</w:t>
      </w:r>
      <w:r w:rsidR="007E2408" w:rsidRPr="00CE2F6E">
        <w:t xml:space="preserve"> </w:t>
      </w:r>
      <w:r w:rsidRPr="00CE2F6E">
        <w:t>(x) = 0</w:t>
      </w:r>
      <w:r w:rsidR="00CE2F6E">
        <w:t>,</w:t>
      </w:r>
    </w:p>
    <w:p w:rsidR="00C35BA4" w:rsidRPr="00CE2F6E" w:rsidRDefault="00C35BA4" w:rsidP="00CE2F6E">
      <w:pPr>
        <w:spacing w:line="336" w:lineRule="auto"/>
      </w:pPr>
      <w:r w:rsidRPr="00CE2F6E">
        <w:t xml:space="preserve"> έχει μια τουλάχιστον πραγματική ρίζα στο (–3,0).</w:t>
      </w:r>
    </w:p>
    <w:p w:rsidR="00C35BA4" w:rsidRPr="00CE2F6E" w:rsidRDefault="00CE2F6E" w:rsidP="00C35BA4">
      <w:pPr>
        <w:spacing w:line="336" w:lineRule="auto"/>
        <w:jc w:val="both"/>
      </w:pPr>
      <w:r>
        <w:t>Εφαρμόζουμε</w:t>
      </w:r>
      <w:r w:rsidR="00C35BA4" w:rsidRPr="00CE2F6E">
        <w:t xml:space="preserve"> στην συνάρτηση f το Θεώρημα Βοlzαno στο διάστημα [0,1].</w:t>
      </w:r>
    </w:p>
    <w:p w:rsidR="00C35BA4" w:rsidRPr="00CE2F6E" w:rsidRDefault="00C35BA4" w:rsidP="00C35BA4">
      <w:pPr>
        <w:numPr>
          <w:ilvl w:val="0"/>
          <w:numId w:val="7"/>
        </w:numPr>
        <w:spacing w:line="336" w:lineRule="auto"/>
        <w:jc w:val="both"/>
      </w:pPr>
      <w:r w:rsidRPr="00CE2F6E">
        <w:t>Η f είναι συνεχής στο [0,1].</w:t>
      </w:r>
    </w:p>
    <w:p w:rsidR="00C35BA4" w:rsidRPr="00CE2F6E" w:rsidRDefault="00C35BA4" w:rsidP="00C35BA4">
      <w:pPr>
        <w:numPr>
          <w:ilvl w:val="0"/>
          <w:numId w:val="7"/>
        </w:numPr>
        <w:spacing w:line="336" w:lineRule="auto"/>
        <w:jc w:val="both"/>
      </w:pPr>
      <w:r w:rsidRPr="00CE2F6E">
        <w:t>f</w:t>
      </w:r>
      <w:r w:rsidR="00CE2F6E">
        <w:t xml:space="preserve"> </w:t>
      </w:r>
      <w:r w:rsidRPr="00CE2F6E">
        <w:t>(0) = + 3</w:t>
      </w:r>
      <w:r w:rsidR="00CE2F6E">
        <w:t xml:space="preserve"> </w:t>
      </w:r>
      <w:r w:rsidRPr="00CE2F6E">
        <w:t xml:space="preserve"> και </w:t>
      </w:r>
      <w:r w:rsidR="00CE2F6E">
        <w:t xml:space="preserve"> </w:t>
      </w:r>
      <w:r w:rsidRPr="00CE2F6E">
        <w:t>f (1) = – 3, άρα f (0)∙f (1)&lt; 0.</w:t>
      </w:r>
    </w:p>
    <w:p w:rsidR="00C35BA4" w:rsidRPr="00CE2F6E" w:rsidRDefault="00C35BA4" w:rsidP="00C35BA4">
      <w:pPr>
        <w:spacing w:line="336" w:lineRule="auto"/>
        <w:jc w:val="both"/>
      </w:pPr>
      <w:r w:rsidRPr="00CE2F6E">
        <w:t xml:space="preserve">Σύμφωνα με το Θεώρημα Βοlzαno, υπάρχει ένα τουλάχιστον </w:t>
      </w:r>
      <w:r w:rsidRPr="00CE2F6E">
        <w:rPr>
          <w:lang w:val="en-US"/>
        </w:rPr>
        <w:t>x</w:t>
      </w:r>
      <w:r w:rsidRPr="00CE2F6E">
        <w:rPr>
          <w:vertAlign w:val="subscript"/>
        </w:rPr>
        <w:t>1</w:t>
      </w:r>
      <w:r w:rsidRPr="00CE2F6E">
        <w:rPr>
          <w:lang w:val="en-US"/>
        </w:rPr>
        <w:sym w:font="Symbol" w:char="F0CE"/>
      </w:r>
      <w:r w:rsidRPr="00CE2F6E">
        <w:t>(0,1): f</w:t>
      </w:r>
      <w:r w:rsidR="00CE2F6E">
        <w:t xml:space="preserve"> </w:t>
      </w:r>
      <w:r w:rsidRPr="00CE2F6E">
        <w:t>(x</w:t>
      </w:r>
      <w:r w:rsidRPr="00CE2F6E">
        <w:rPr>
          <w:vertAlign w:val="subscript"/>
        </w:rPr>
        <w:t>1</w:t>
      </w:r>
      <w:r w:rsidRPr="00CE2F6E">
        <w:t>) = 0,</w:t>
      </w:r>
    </w:p>
    <w:p w:rsidR="00CE2F6E" w:rsidRDefault="00C35BA4" w:rsidP="00C35BA4">
      <w:pPr>
        <w:spacing w:line="336" w:lineRule="auto"/>
        <w:jc w:val="both"/>
      </w:pPr>
      <w:r w:rsidRPr="00CE2F6E">
        <w:t xml:space="preserve">δηλαδή η εξίσωση </w:t>
      </w:r>
    </w:p>
    <w:p w:rsidR="00CE2F6E" w:rsidRDefault="00C35BA4" w:rsidP="00CE2F6E">
      <w:pPr>
        <w:spacing w:line="336" w:lineRule="auto"/>
        <w:jc w:val="center"/>
      </w:pPr>
      <w:r w:rsidRPr="00CE2F6E">
        <w:t>f</w:t>
      </w:r>
      <w:r w:rsidR="00CE2F6E">
        <w:t xml:space="preserve"> </w:t>
      </w:r>
      <w:r w:rsidRPr="00CE2F6E">
        <w:t>(x) = 0,</w:t>
      </w:r>
    </w:p>
    <w:p w:rsidR="00C35BA4" w:rsidRPr="00CE2F6E" w:rsidRDefault="00C35BA4" w:rsidP="00C35BA4">
      <w:pPr>
        <w:spacing w:line="336" w:lineRule="auto"/>
        <w:jc w:val="both"/>
      </w:pPr>
      <w:r w:rsidRPr="00CE2F6E">
        <w:t>έχει μια τουλάχιστον ρίζα στο διάστημα (0,1).</w:t>
      </w:r>
    </w:p>
    <w:p w:rsidR="00C35BA4" w:rsidRPr="00CE2F6E" w:rsidRDefault="00C35BA4" w:rsidP="00C35BA4">
      <w:pPr>
        <w:spacing w:line="336" w:lineRule="auto"/>
        <w:jc w:val="both"/>
      </w:pPr>
      <w:r w:rsidRPr="00CE2F6E">
        <w:t>Εφαρμόζουμε  στην συνάρτηση f το Θεώρημα Βοlzαno στο διάστημα [1,2].</w:t>
      </w:r>
    </w:p>
    <w:p w:rsidR="00C35BA4" w:rsidRPr="00CE2F6E" w:rsidRDefault="00C35BA4" w:rsidP="00C35BA4">
      <w:pPr>
        <w:numPr>
          <w:ilvl w:val="0"/>
          <w:numId w:val="7"/>
        </w:numPr>
        <w:spacing w:line="336" w:lineRule="auto"/>
        <w:jc w:val="both"/>
      </w:pPr>
      <w:r w:rsidRPr="00CE2F6E">
        <w:t>Η f είναι συνεχής στο [1,2].</w:t>
      </w:r>
    </w:p>
    <w:p w:rsidR="00C35BA4" w:rsidRPr="00CE2F6E" w:rsidRDefault="00C35BA4" w:rsidP="00C35BA4">
      <w:pPr>
        <w:numPr>
          <w:ilvl w:val="0"/>
          <w:numId w:val="7"/>
        </w:numPr>
        <w:spacing w:line="336" w:lineRule="auto"/>
        <w:jc w:val="both"/>
      </w:pPr>
      <w:r w:rsidRPr="00CE2F6E">
        <w:rPr>
          <w:lang w:val="en-US"/>
        </w:rPr>
        <w:t>f</w:t>
      </w:r>
      <w:r w:rsidR="00CE2F6E">
        <w:t xml:space="preserve"> </w:t>
      </w:r>
      <w:r w:rsidRPr="00CE2F6E">
        <w:t xml:space="preserve">(1) = – </w:t>
      </w:r>
      <w:proofErr w:type="gramStart"/>
      <w:r w:rsidRPr="00CE2F6E">
        <w:t>3</w:t>
      </w:r>
      <w:r w:rsidR="00CE2F6E">
        <w:t xml:space="preserve"> </w:t>
      </w:r>
      <w:r w:rsidRPr="00CE2F6E">
        <w:t xml:space="preserve"> και</w:t>
      </w:r>
      <w:proofErr w:type="gramEnd"/>
      <w:r w:rsidRPr="00CE2F6E">
        <w:t xml:space="preserve"> </w:t>
      </w:r>
      <w:r w:rsidR="00CE2F6E">
        <w:t xml:space="preserve"> </w:t>
      </w:r>
      <w:r w:rsidRPr="00CE2F6E">
        <w:t>f (2) = + 4, άρα f (1)</w:t>
      </w:r>
      <w:r w:rsidRPr="00CE2F6E">
        <w:sym w:font="Symbol" w:char="F0D7"/>
      </w:r>
      <w:r w:rsidRPr="00CE2F6E">
        <w:t>f (2) &lt; 0.</w:t>
      </w:r>
    </w:p>
    <w:p w:rsidR="00C35BA4" w:rsidRPr="00CE2F6E" w:rsidRDefault="00C35BA4" w:rsidP="00C35BA4">
      <w:pPr>
        <w:spacing w:line="336" w:lineRule="auto"/>
      </w:pPr>
      <w:r w:rsidRPr="00CE2F6E">
        <w:t xml:space="preserve">Σύμφωνα με το Θεώρημα Βοlzαno, υπάρχει ένα τουλάχιστον </w:t>
      </w:r>
      <w:r w:rsidRPr="00CE2F6E">
        <w:rPr>
          <w:lang w:val="en-US"/>
        </w:rPr>
        <w:t>x</w:t>
      </w:r>
      <w:r w:rsidRPr="00CE2F6E">
        <w:rPr>
          <w:vertAlign w:val="subscript"/>
        </w:rPr>
        <w:t>2</w:t>
      </w:r>
      <w:r w:rsidRPr="00CE2F6E">
        <w:rPr>
          <w:lang w:val="en-US"/>
        </w:rPr>
        <w:sym w:font="Symbol" w:char="F0CE"/>
      </w:r>
      <w:r w:rsidRPr="00CE2F6E">
        <w:t>(1,2): f (x</w:t>
      </w:r>
      <w:r w:rsidRPr="00CE2F6E">
        <w:rPr>
          <w:vertAlign w:val="subscript"/>
        </w:rPr>
        <w:t>2</w:t>
      </w:r>
      <w:r w:rsidRPr="00CE2F6E">
        <w:t>) = 0,</w:t>
      </w:r>
    </w:p>
    <w:p w:rsidR="00CE2F6E" w:rsidRDefault="00C35BA4" w:rsidP="00C35BA4">
      <w:pPr>
        <w:spacing w:line="336" w:lineRule="auto"/>
      </w:pPr>
      <w:r w:rsidRPr="00CE2F6E">
        <w:lastRenderedPageBreak/>
        <w:t xml:space="preserve">δηλαδή η εξίσωση </w:t>
      </w:r>
    </w:p>
    <w:p w:rsidR="00CE2F6E" w:rsidRDefault="00C35BA4" w:rsidP="00CE2F6E">
      <w:pPr>
        <w:spacing w:line="336" w:lineRule="auto"/>
        <w:jc w:val="center"/>
      </w:pPr>
      <w:r w:rsidRPr="00CE2F6E">
        <w:t xml:space="preserve">f (x) = 0, </w:t>
      </w:r>
    </w:p>
    <w:p w:rsidR="00C35BA4" w:rsidRPr="00CE2F6E" w:rsidRDefault="00C35BA4" w:rsidP="00CE2F6E">
      <w:pPr>
        <w:spacing w:line="336" w:lineRule="auto"/>
      </w:pPr>
      <w:r w:rsidRPr="00CE2F6E">
        <w:t>έχει μια τουλάχιστον ρίζα στο διάστημα (1,2).</w:t>
      </w:r>
    </w:p>
    <w:p w:rsidR="007E2408" w:rsidRPr="00CE2F6E" w:rsidRDefault="00C35BA4" w:rsidP="00C35BA4">
      <w:pPr>
        <w:spacing w:line="336" w:lineRule="auto"/>
        <w:jc w:val="both"/>
      </w:pPr>
      <w:r w:rsidRPr="00CE2F6E">
        <w:t>Συνεπώς η εξίσωση</w:t>
      </w:r>
    </w:p>
    <w:p w:rsidR="007E2408" w:rsidRPr="00CE2F6E" w:rsidRDefault="00C35BA4" w:rsidP="007E2408">
      <w:pPr>
        <w:spacing w:line="336" w:lineRule="auto"/>
        <w:jc w:val="center"/>
      </w:pPr>
      <w:r w:rsidRPr="00CE2F6E">
        <w:t>f</w:t>
      </w:r>
      <w:r w:rsidR="007E2408" w:rsidRPr="00CE2F6E">
        <w:t xml:space="preserve"> </w:t>
      </w:r>
      <w:r w:rsidRPr="00CE2F6E">
        <w:t>(x)</w:t>
      </w:r>
      <w:r w:rsidR="00CE2F6E">
        <w:t xml:space="preserve"> </w:t>
      </w:r>
      <w:r w:rsidRPr="00CE2F6E">
        <w:t>=</w:t>
      </w:r>
      <w:r w:rsidR="00CE2F6E">
        <w:t xml:space="preserve"> 0,</w:t>
      </w:r>
    </w:p>
    <w:p w:rsidR="00C35BA4" w:rsidRPr="00CE2F6E" w:rsidRDefault="00C35BA4" w:rsidP="007E2408">
      <w:pPr>
        <w:spacing w:line="336" w:lineRule="auto"/>
      </w:pPr>
      <w:r w:rsidRPr="00CE2F6E">
        <w:t xml:space="preserve">έχει τουλάχιστον 3 ρίζες στο </w:t>
      </w:r>
      <w:r w:rsidRPr="00CE2F6E">
        <w:sym w:font="Symbol" w:char="F0C2"/>
      </w:r>
      <w:r w:rsidRPr="00CE2F6E">
        <w:t xml:space="preserve">. </w:t>
      </w:r>
      <w:r w:rsidRPr="00CE2F6E">
        <w:rPr>
          <w:b/>
        </w:rPr>
        <w:t>(2)</w:t>
      </w:r>
      <w:r w:rsidR="00CE2F6E">
        <w:t>.</w:t>
      </w:r>
    </w:p>
    <w:p w:rsidR="007E2408" w:rsidRPr="00CE2F6E" w:rsidRDefault="00C35BA4" w:rsidP="00C35BA4">
      <w:pPr>
        <w:spacing w:line="336" w:lineRule="auto"/>
      </w:pPr>
      <w:r w:rsidRPr="00CE2F6E">
        <w:t xml:space="preserve">Από τις περιπτώσεις </w:t>
      </w:r>
      <w:r w:rsidRPr="00CE2F6E">
        <w:rPr>
          <w:b/>
        </w:rPr>
        <w:t>(1)</w:t>
      </w:r>
      <w:r w:rsidRPr="00CE2F6E">
        <w:t xml:space="preserve"> </w:t>
      </w:r>
      <w:r w:rsidRPr="00CE2F6E">
        <w:rPr>
          <w:b/>
        </w:rPr>
        <w:t>&amp;</w:t>
      </w:r>
      <w:r w:rsidRPr="00CE2F6E">
        <w:t xml:space="preserve"> </w:t>
      </w:r>
      <w:r w:rsidRPr="00CE2F6E">
        <w:rPr>
          <w:b/>
        </w:rPr>
        <w:t>(2)</w:t>
      </w:r>
      <w:r w:rsidRPr="00CE2F6E">
        <w:t xml:space="preserve"> προκύπτει ότι η εξίσωση </w:t>
      </w:r>
    </w:p>
    <w:p w:rsidR="007E2408" w:rsidRPr="00CE2F6E" w:rsidRDefault="00C35BA4" w:rsidP="007E2408">
      <w:pPr>
        <w:spacing w:line="336" w:lineRule="auto"/>
        <w:jc w:val="center"/>
      </w:pPr>
      <w:r w:rsidRPr="00CE2F6E">
        <w:t xml:space="preserve">f (x) = 0, </w:t>
      </w:r>
    </w:p>
    <w:p w:rsidR="00C35BA4" w:rsidRPr="003F010F" w:rsidRDefault="00C35BA4" w:rsidP="00C35BA4">
      <w:pPr>
        <w:spacing w:line="336" w:lineRule="auto"/>
        <w:rPr>
          <w:b/>
          <w:u w:val="single"/>
        </w:rPr>
      </w:pPr>
      <w:r w:rsidRPr="00CE2F6E">
        <w:t>έχει ακριβώς</w:t>
      </w:r>
      <w:r w:rsidR="007E2408" w:rsidRPr="00CE2F6E">
        <w:t xml:space="preserve"> </w:t>
      </w:r>
      <w:r w:rsidRPr="00CE2F6E">
        <w:t xml:space="preserve">3 ρίζες στο </w:t>
      </w:r>
      <w:r w:rsidRPr="00CE2F6E">
        <w:sym w:font="Symbol" w:char="F0C2"/>
      </w:r>
      <w:r w:rsidRPr="00CE2F6E">
        <w:t>.</w:t>
      </w:r>
    </w:p>
    <w:p w:rsidR="00CE2F6E" w:rsidRDefault="00CE2F6E" w:rsidP="00CE2F6E">
      <w:pPr>
        <w:jc w:val="center"/>
        <w:rPr>
          <w:b/>
          <w:sz w:val="28"/>
        </w:rPr>
      </w:pPr>
      <w:r w:rsidRPr="008F6C04">
        <w:rPr>
          <w:b/>
          <w:sz w:val="28"/>
        </w:rPr>
        <w:t>ΕΚΔΟΣΕΙΣ ΤΣΕΚΟΥΡΑ ΜΑΘΗΜΑΤΙΚΩΝ ΒΙΒΛΙΩΝ ΘΕΣΣΑΛΟΝΙΚΗ ΕΛΛΑΣ</w:t>
      </w:r>
    </w:p>
    <w:p w:rsidR="00CE2F6E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 xml:space="preserve">Ο ΑΝΕΡΧΟΜΕΝΟΣ ΗΓΕΤΗΣ </w:t>
      </w:r>
    </w:p>
    <w:p w:rsidR="00CE2F6E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>ΣΤΟ ΜΑΘΗΜΑΤΙΚΟ ΒΙΒΛΙΟ</w:t>
      </w:r>
    </w:p>
    <w:p w:rsidR="00CE2F6E" w:rsidRPr="008F6C04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>2310 93 94 31</w:t>
      </w:r>
    </w:p>
    <w:p w:rsidR="00E719B7" w:rsidRPr="00EE172C" w:rsidRDefault="00E719B7" w:rsidP="00EE172C">
      <w:bookmarkStart w:id="0" w:name="_GoBack"/>
      <w:bookmarkEnd w:id="0"/>
    </w:p>
    <w:sectPr w:rsidR="00E719B7" w:rsidRPr="00EE172C" w:rsidSect="00EE172C">
      <w:footerReference w:type="default" r:id="rId30"/>
      <w:pgSz w:w="9639" w:h="1360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7C78" w:rsidRDefault="00F47C78" w:rsidP="00EE172C">
      <w:r>
        <w:separator/>
      </w:r>
    </w:p>
  </w:endnote>
  <w:endnote w:type="continuationSeparator" w:id="0">
    <w:p w:rsidR="00F47C78" w:rsidRDefault="00F47C78" w:rsidP="00EE17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Arial Black">
    <w:panose1 w:val="020B0A04020102020204"/>
    <w:charset w:val="A1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38187532"/>
      <w:docPartObj>
        <w:docPartGallery w:val="Page Numbers (Bottom of Page)"/>
        <w:docPartUnique/>
      </w:docPartObj>
    </w:sdtPr>
    <w:sdtEndPr>
      <w:rPr>
        <w:b/>
        <w:sz w:val="28"/>
      </w:rPr>
    </w:sdtEndPr>
    <w:sdtContent>
      <w:p w:rsidR="00EE172C" w:rsidRPr="00EE172C" w:rsidRDefault="00EE172C">
        <w:pPr>
          <w:pStyle w:val="a5"/>
          <w:jc w:val="center"/>
          <w:rPr>
            <w:b/>
            <w:sz w:val="28"/>
          </w:rPr>
        </w:pPr>
        <w:r w:rsidRPr="00EE172C">
          <w:rPr>
            <w:b/>
            <w:sz w:val="28"/>
          </w:rPr>
          <w:fldChar w:fldCharType="begin"/>
        </w:r>
        <w:r w:rsidRPr="00EE172C">
          <w:rPr>
            <w:b/>
            <w:sz w:val="28"/>
          </w:rPr>
          <w:instrText>PAGE   \* MERGEFORMAT</w:instrText>
        </w:r>
        <w:r w:rsidRPr="00EE172C">
          <w:rPr>
            <w:b/>
            <w:sz w:val="28"/>
          </w:rPr>
          <w:fldChar w:fldCharType="separate"/>
        </w:r>
        <w:r w:rsidR="00CE2F6E">
          <w:rPr>
            <w:b/>
            <w:noProof/>
            <w:sz w:val="28"/>
          </w:rPr>
          <w:t>2</w:t>
        </w:r>
        <w:r w:rsidRPr="00EE172C">
          <w:rPr>
            <w:b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7C78" w:rsidRDefault="00F47C78" w:rsidP="00EE172C">
      <w:r>
        <w:separator/>
      </w:r>
    </w:p>
  </w:footnote>
  <w:footnote w:type="continuationSeparator" w:id="0">
    <w:p w:rsidR="00F47C78" w:rsidRDefault="00F47C78" w:rsidP="00EE17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7D3965"/>
    <w:multiLevelType w:val="hybridMultilevel"/>
    <w:tmpl w:val="5EDEF1DC"/>
    <w:lvl w:ilvl="0" w:tplc="4DC01D6A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54E6769"/>
    <w:multiLevelType w:val="hybridMultilevel"/>
    <w:tmpl w:val="1AE4E92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9294155"/>
    <w:multiLevelType w:val="hybridMultilevel"/>
    <w:tmpl w:val="3788C6D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4F31622"/>
    <w:multiLevelType w:val="hybridMultilevel"/>
    <w:tmpl w:val="A69E946E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38E5665C"/>
    <w:multiLevelType w:val="hybridMultilevel"/>
    <w:tmpl w:val="EF82CE82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46434A6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  <w:color w:val="auto"/>
      </w:rPr>
    </w:lvl>
    <w:lvl w:ilvl="2" w:tplc="040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1411C0E"/>
    <w:multiLevelType w:val="hybridMultilevel"/>
    <w:tmpl w:val="DE1A46D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791A293A"/>
    <w:multiLevelType w:val="hybridMultilevel"/>
    <w:tmpl w:val="CFAEEBBE"/>
    <w:lvl w:ilvl="0" w:tplc="7B0620D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color w:val="FF660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8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72C"/>
    <w:rsid w:val="005073AD"/>
    <w:rsid w:val="007E2408"/>
    <w:rsid w:val="009E2C6C"/>
    <w:rsid w:val="00C35BA4"/>
    <w:rsid w:val="00CE2F6E"/>
    <w:rsid w:val="00DA1202"/>
    <w:rsid w:val="00DF5DAB"/>
    <w:rsid w:val="00E719B7"/>
    <w:rsid w:val="00EE172C"/>
    <w:rsid w:val="00EE4509"/>
    <w:rsid w:val="00F47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129E21-7F8A-4704-92E4-61EB9E6B8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172C"/>
    <w:pPr>
      <w:spacing w:after="0" w:line="240" w:lineRule="auto"/>
    </w:pPr>
    <w:rPr>
      <w:rFonts w:eastAsiaTheme="minorEastAsia"/>
      <w:snapToGrid w:val="0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172C"/>
    <w:pPr>
      <w:ind w:left="720"/>
      <w:contextualSpacing/>
    </w:pPr>
    <w:rPr>
      <w:snapToGrid/>
    </w:rPr>
  </w:style>
  <w:style w:type="paragraph" w:styleId="a4">
    <w:name w:val="header"/>
    <w:basedOn w:val="a"/>
    <w:link w:val="Char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rsid w:val="00EE172C"/>
    <w:rPr>
      <w:rFonts w:eastAsiaTheme="minorEastAsia"/>
      <w:snapToGrid w:val="0"/>
      <w:lang w:eastAsia="zh-TW"/>
    </w:rPr>
  </w:style>
  <w:style w:type="paragraph" w:styleId="a5">
    <w:name w:val="footer"/>
    <w:basedOn w:val="a"/>
    <w:link w:val="Char0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EE172C"/>
    <w:rPr>
      <w:rFonts w:eastAsiaTheme="minorEastAsia"/>
      <w:snapToGrid w:val="0"/>
      <w:lang w:eastAsia="zh-TW"/>
    </w:rPr>
  </w:style>
  <w:style w:type="paragraph" w:styleId="a6">
    <w:name w:val="Balloon Text"/>
    <w:basedOn w:val="a"/>
    <w:link w:val="Char1"/>
    <w:uiPriority w:val="99"/>
    <w:semiHidden/>
    <w:unhideWhenUsed/>
    <w:rsid w:val="00CE2F6E"/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CE2F6E"/>
    <w:rPr>
      <w:rFonts w:ascii="Segoe UI" w:eastAsiaTheme="minorEastAsia" w:hAnsi="Segoe UI" w:cs="Segoe UI"/>
      <w:snapToGrid w:val="0"/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932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427</Words>
  <Characters>2308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st</dc:creator>
  <cp:keywords/>
  <dc:description/>
  <cp:lastModifiedBy>Guest</cp:lastModifiedBy>
  <cp:revision>3</cp:revision>
  <cp:lastPrinted>2021-04-28T07:05:00Z</cp:lastPrinted>
  <dcterms:created xsi:type="dcterms:W3CDTF">2021-04-22T10:56:00Z</dcterms:created>
  <dcterms:modified xsi:type="dcterms:W3CDTF">2021-04-28T07:05:00Z</dcterms:modified>
</cp:coreProperties>
</file>